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8e73f749a4c4a2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1AA4EF44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44499352">
          <v:shape xmlns:o="urn:schemas-microsoft-com:office:office" xmlns:v="urn:schemas-microsoft-com:vml" id="_x0000_i141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415" DrawAspect="Content" ObjectID="_1571334350" r:id="rId38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47BC989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61.bin" Id="rId380" /><Relationship Type="http://schemas.openxmlformats.org/officeDocument/2006/relationships/image" Target="/word/media/image1.wmf" Id="rId6" /></Relationships>
</file>